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1E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9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64" y="8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95D5E-E1A7-6C46-7968-1AECFB8D07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2A389D-98B0-B0FC-5648-8753A1CC26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37B3F0-98B2-C47D-847A-DBD2A39F7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B5624C-6393-C126-70FD-96EF331C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19CBF-7F67-F4FE-B07D-2F0657010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5416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7EBFD-C7C1-6B45-3685-208373BC97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79CD25-899E-FD5E-46D3-E12A9D0DCE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B9079B-1274-E014-ABE8-C83BD43A2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A7620-C03C-84D3-3643-E73F5BD29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6C6F4-8289-A107-7B75-7294DEEA2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81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4681CB-FC6B-E353-F170-06D4F9BC70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6B28DA-B30C-0557-AF6F-3576B0E535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4B344-8113-A3E5-F836-E6AC58126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48ADBA-1327-1350-8382-B42550770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9E40-2AE4-B621-FADD-43B3DB0A6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9041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A0FE8-C56D-722A-F003-CA6D8777A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08D738-EE85-0BC5-4667-339452934A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A8A4A-D344-929A-BE58-AFBEA54FF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239A1-D893-A5DD-9231-88EA6640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57D08-11AD-22F2-189B-470822D9E7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9420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D4358-7CB7-8AD1-A67D-B8434DCA0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290D89-DB22-46DD-9C29-8E3FDAB074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E6664-EA86-A965-8ACA-F4CC36BAC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43689B-43B8-13D7-38B9-91D81CBD9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BF6846-EB88-9963-1496-48FDDE881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2078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831A1A-477D-A316-2B46-3837C034F2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47F6F-D025-745D-CD92-502A305056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4226E6-0A07-A45A-11D6-E51742B830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EEB279-B6D1-49AA-4693-2C42A3F4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DC17EC-09AF-F595-A01F-66DEBA1A6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CA45FE-01D3-AEDF-4651-7986BD379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6604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35D53-E79E-DF18-90D7-D0A5B6705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DFFDE2-D844-BA0D-F206-1E1B8A81CC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0BAE84-37F9-64B0-7484-DE12DEDF8B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03E0F2-3B88-96EA-16E1-3AFAC4D3CD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66A6E4-89B3-8ECF-1AB3-67564B5B49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A6D5FD-13D1-A2EB-67DB-0BEC31C80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A5E4D3E-AC64-0228-900D-08A397D24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DCA5EF-F681-647E-55CC-7763A7F17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246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AF567-B221-F220-DEFA-0DFBFB97F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6172271-F4B9-527A-C977-B62C4DA64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C14233-4E83-2B5F-3EEC-4B2D4D024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87CE0A-F8C1-718E-4392-A04A429BD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5477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F6ACC6-B11D-EF92-E50A-9DAD27F1E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088518-1766-722B-0E1F-DA4399645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A68D2-BC5C-E95A-A24D-CC4B8F6C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653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E53E1C-1646-9A4A-4FAA-26A441A33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0BEFA-AE34-477B-85AF-3E8B51B41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F605C3-49EB-43C5-B9DF-2E14F20351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76C94D-CD96-911D-9CB0-181A202C6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39A4C6-23EC-CCDF-93BA-E144005F0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7B0F21-F536-ABBE-2035-09D3286ED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899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85C7A-2A22-A852-69EE-EDB7EBA2C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2E8241-4DCD-FEF2-D48E-60B95ACD56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5E968C-7E24-2FA5-D4C3-D568318725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ABE232-67FE-62CC-9408-AC5300FF8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F8C799-39D4-8F02-3EF8-A594342D83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36C323-0A02-A154-2A9A-FBA865264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7318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556631-6E21-9A5F-1EC1-892D7E886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446F70-D0BA-FC25-4921-D994770455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DBEB8C-E820-AD78-AEAF-DD0BF7A5BF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676B1-E656-489C-A8C6-568C80A25CEA}" type="datetimeFigureOut">
              <a:rPr lang="en-GB" smtClean="0"/>
              <a:t>14/02/202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CA662-13D9-BB55-1E0D-1722ED59AE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104B3-AA7C-85E0-D5D0-43C1EB1E27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BB5238-72EA-440B-A4FA-AF459A42D9E0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5124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C90967-7526-59BE-967C-1AE928D1248E}"/>
              </a:ext>
            </a:extLst>
          </p:cNvPr>
          <p:cNvCxnSpPr>
            <a:cxnSpLocks/>
          </p:cNvCxnSpPr>
          <p:nvPr/>
        </p:nvCxnSpPr>
        <p:spPr>
          <a:xfrm flipV="1">
            <a:off x="4748246" y="1236415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AAA9285-4D81-76A6-71B1-3AAD3B65D9A0}"/>
              </a:ext>
            </a:extLst>
          </p:cNvPr>
          <p:cNvCxnSpPr>
            <a:cxnSpLocks/>
          </p:cNvCxnSpPr>
          <p:nvPr/>
        </p:nvCxnSpPr>
        <p:spPr>
          <a:xfrm flipV="1">
            <a:off x="6353980" y="1236415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944F9B6-2097-529F-B7D4-0D3F485E8B39}"/>
              </a:ext>
            </a:extLst>
          </p:cNvPr>
          <p:cNvCxnSpPr>
            <a:cxnSpLocks/>
          </p:cNvCxnSpPr>
          <p:nvPr/>
        </p:nvCxnSpPr>
        <p:spPr>
          <a:xfrm flipV="1">
            <a:off x="4748246" y="2646303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3F1090-D296-5112-5DB6-F151B57FF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29892"/>
              </p:ext>
            </p:extLst>
          </p:nvPr>
        </p:nvGraphicFramePr>
        <p:xfrm>
          <a:off x="4358405" y="1096965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8405" y="1096965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AB0101E-068D-6710-85D9-F21156A6D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9067"/>
              </p:ext>
            </p:extLst>
          </p:nvPr>
        </p:nvGraphicFramePr>
        <p:xfrm>
          <a:off x="6312289" y="2726557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2289" y="2726557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>
            <a:extLst>
              <a:ext uri="{FF2B5EF4-FFF2-40B4-BE49-F238E27FC236}">
                <a16:creationId xmlns:a16="http://schemas.microsoft.com/office/drawing/2014/main" id="{57732D77-C706-806C-B988-D37F151E6017}"/>
              </a:ext>
            </a:extLst>
          </p:cNvPr>
          <p:cNvSpPr/>
          <p:nvPr/>
        </p:nvSpPr>
        <p:spPr>
          <a:xfrm>
            <a:off x="4384299" y="2144874"/>
            <a:ext cx="794122" cy="621542"/>
          </a:xfrm>
          <a:prstGeom prst="arc">
            <a:avLst>
              <a:gd name="adj1" fmla="val 15867340"/>
              <a:gd name="adj2" fmla="val 21530292"/>
            </a:avLst>
          </a:prstGeom>
          <a:ln>
            <a:solidFill>
              <a:srgbClr val="0D1EFB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B3FBADF3-01BB-C04B-DC7F-121F46125CD6}"/>
              </a:ext>
            </a:extLst>
          </p:cNvPr>
          <p:cNvSpPr/>
          <p:nvPr/>
        </p:nvSpPr>
        <p:spPr>
          <a:xfrm rot="1809793">
            <a:off x="5342001" y="2755820"/>
            <a:ext cx="516954" cy="501501"/>
          </a:xfrm>
          <a:prstGeom prst="arc">
            <a:avLst>
              <a:gd name="adj1" fmla="val 14886939"/>
              <a:gd name="adj2" fmla="val 21237981"/>
            </a:avLst>
          </a:prstGeom>
          <a:ln>
            <a:solidFill>
              <a:srgbClr val="0D1EFB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E3DB355-BDBE-85C3-85C8-AE961563C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08851"/>
              </p:ext>
            </p:extLst>
          </p:nvPr>
        </p:nvGraphicFramePr>
        <p:xfrm>
          <a:off x="4962917" y="1853969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2917" y="1853969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DCDB1B2-6590-149F-A7FB-8819FEC13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93651"/>
              </p:ext>
            </p:extLst>
          </p:nvPr>
        </p:nvGraphicFramePr>
        <p:xfrm>
          <a:off x="5818196" y="2688752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8196" y="2688752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EB90848-FAB7-296E-C873-79789ECA6B59}"/>
              </a:ext>
            </a:extLst>
          </p:cNvPr>
          <p:cNvCxnSpPr>
            <a:cxnSpLocks/>
          </p:cNvCxnSpPr>
          <p:nvPr/>
        </p:nvCxnSpPr>
        <p:spPr>
          <a:xfrm flipV="1">
            <a:off x="5523028" y="2648420"/>
            <a:ext cx="830442" cy="400930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86616D9-76F9-7BCA-3DD3-45D6FC871EC6}"/>
              </a:ext>
            </a:extLst>
          </p:cNvPr>
          <p:cNvCxnSpPr>
            <a:cxnSpLocks/>
          </p:cNvCxnSpPr>
          <p:nvPr/>
        </p:nvCxnSpPr>
        <p:spPr>
          <a:xfrm>
            <a:off x="5098704" y="2642626"/>
            <a:ext cx="1243016" cy="3676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03E5BA-F136-C436-010E-E3ED821B9E6A}"/>
              </a:ext>
            </a:extLst>
          </p:cNvPr>
          <p:cNvCxnSpPr>
            <a:cxnSpLocks/>
          </p:cNvCxnSpPr>
          <p:nvPr/>
        </p:nvCxnSpPr>
        <p:spPr>
          <a:xfrm flipV="1">
            <a:off x="4735034" y="2407568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B4A4BE-6E00-089E-496B-0C1227C8B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63374"/>
              </p:ext>
            </p:extLst>
          </p:nvPr>
        </p:nvGraphicFramePr>
        <p:xfrm>
          <a:off x="6155776" y="3495920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5776" y="3495920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E45B07-0E8E-71DB-3E00-AE1C6C6F8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49718"/>
              </p:ext>
            </p:extLst>
          </p:nvPr>
        </p:nvGraphicFramePr>
        <p:xfrm>
          <a:off x="4557604" y="199019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7604" y="199019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43B85C-EE42-6EB5-07BF-2E668310D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59989"/>
              </p:ext>
            </p:extLst>
          </p:nvPr>
        </p:nvGraphicFramePr>
        <p:xfrm>
          <a:off x="5440478" y="3243614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40478" y="3243614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>
            <a:extLst>
              <a:ext uri="{FF2B5EF4-FFF2-40B4-BE49-F238E27FC236}">
                <a16:creationId xmlns:a16="http://schemas.microsoft.com/office/drawing/2014/main" id="{262E3CBF-6752-5405-F3E1-6D91540B2918}"/>
              </a:ext>
            </a:extLst>
          </p:cNvPr>
          <p:cNvSpPr/>
          <p:nvPr/>
        </p:nvSpPr>
        <p:spPr>
          <a:xfrm>
            <a:off x="965711" y="2769592"/>
            <a:ext cx="655198" cy="619590"/>
          </a:xfrm>
          <a:prstGeom prst="arc">
            <a:avLst>
              <a:gd name="adj1" fmla="val 16249545"/>
              <a:gd name="adj2" fmla="val 21589063"/>
            </a:avLst>
          </a:prstGeom>
          <a:ln>
            <a:solidFill>
              <a:srgbClr val="00B05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043F1E4-619D-0488-2C0C-E49D5D25CF52}"/>
              </a:ext>
            </a:extLst>
          </p:cNvPr>
          <p:cNvCxnSpPr>
            <a:cxnSpLocks/>
          </p:cNvCxnSpPr>
          <p:nvPr/>
        </p:nvCxnSpPr>
        <p:spPr>
          <a:xfrm flipV="1">
            <a:off x="1284394" y="1413641"/>
            <a:ext cx="1618436" cy="1670454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84A79C3-C502-77C3-1AAB-CAD0045E8738}"/>
              </a:ext>
            </a:extLst>
          </p:cNvPr>
          <p:cNvCxnSpPr>
            <a:cxnSpLocks/>
          </p:cNvCxnSpPr>
          <p:nvPr/>
        </p:nvCxnSpPr>
        <p:spPr>
          <a:xfrm flipV="1">
            <a:off x="2890128" y="1413641"/>
            <a:ext cx="0" cy="140988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2448971-94A1-E760-AC5A-E79CD697FF0F}"/>
              </a:ext>
            </a:extLst>
          </p:cNvPr>
          <p:cNvCxnSpPr>
            <a:cxnSpLocks/>
          </p:cNvCxnSpPr>
          <p:nvPr/>
        </p:nvCxnSpPr>
        <p:spPr>
          <a:xfrm flipV="1">
            <a:off x="1277159" y="2823528"/>
            <a:ext cx="1618436" cy="260566"/>
          </a:xfrm>
          <a:prstGeom prst="straightConnector1">
            <a:avLst/>
          </a:prstGeom>
          <a:ln w="12700">
            <a:solidFill>
              <a:schemeClr val="accent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C8A4BE-8534-1B96-5F08-888FE430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97193"/>
              </p:ext>
            </p:extLst>
          </p:nvPr>
        </p:nvGraphicFramePr>
        <p:xfrm>
          <a:off x="894553" y="1274191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F1090-D296-5112-5DB6-F151B57FF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4553" y="1274191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589F51-CBB4-6EA0-2270-C774CD564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2585"/>
              </p:ext>
            </p:extLst>
          </p:nvPr>
        </p:nvGraphicFramePr>
        <p:xfrm>
          <a:off x="2920105" y="3084513"/>
          <a:ext cx="39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AB0101E-068D-6710-85D9-F21156A6D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0105" y="3084513"/>
                        <a:ext cx="39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25329D82-ACF1-A86F-4A63-C758BFAB52BB}"/>
              </a:ext>
            </a:extLst>
          </p:cNvPr>
          <p:cNvSpPr/>
          <p:nvPr/>
        </p:nvSpPr>
        <p:spPr>
          <a:xfrm>
            <a:off x="920446" y="1973111"/>
            <a:ext cx="927813" cy="970531"/>
          </a:xfrm>
          <a:prstGeom prst="arc">
            <a:avLst>
              <a:gd name="adj1" fmla="val 15571942"/>
              <a:gd name="adj2" fmla="val 274833"/>
            </a:avLst>
          </a:prstGeom>
          <a:ln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Arc 22">
            <a:extLst>
              <a:ext uri="{FF2B5EF4-FFF2-40B4-BE49-F238E27FC236}">
                <a16:creationId xmlns:a16="http://schemas.microsoft.com/office/drawing/2014/main" id="{11783904-AE4F-4CAA-722E-CD6783B72280}"/>
              </a:ext>
            </a:extLst>
          </p:cNvPr>
          <p:cNvSpPr/>
          <p:nvPr/>
        </p:nvSpPr>
        <p:spPr>
          <a:xfrm rot="2626853">
            <a:off x="2372645" y="2827363"/>
            <a:ext cx="443607" cy="353360"/>
          </a:xfrm>
          <a:prstGeom prst="arc">
            <a:avLst>
              <a:gd name="adj1" fmla="val 15367859"/>
              <a:gd name="adj2" fmla="val 20252165"/>
            </a:avLst>
          </a:prstGeom>
          <a:ln>
            <a:solidFill>
              <a:srgbClr val="0D1EFB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0FA7288-ADBF-2FF2-6906-9F68C4E45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58677"/>
              </p:ext>
            </p:extLst>
          </p:nvPr>
        </p:nvGraphicFramePr>
        <p:xfrm>
          <a:off x="1683934" y="1668024"/>
          <a:ext cx="354012" cy="38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E3DB355-BDBE-85C3-85C8-AE961563C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3934" y="1668024"/>
                        <a:ext cx="354012" cy="38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25E26F2-D4BC-0616-EFCF-13FAC51FD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77222"/>
              </p:ext>
            </p:extLst>
          </p:nvPr>
        </p:nvGraphicFramePr>
        <p:xfrm>
          <a:off x="2893936" y="2674756"/>
          <a:ext cx="354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03040" progId="Equation.DSMT4">
                  <p:embed/>
                </p:oleObj>
              </mc:Choice>
              <mc:Fallback>
                <p:oleObj name="Equation" r:id="rId8" imgW="12672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DCDB1B2-6590-149F-A7FB-8819FEC13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3936" y="2674756"/>
                        <a:ext cx="354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D934000-4221-E19B-903E-93DB973C77EA}"/>
              </a:ext>
            </a:extLst>
          </p:cNvPr>
          <p:cNvCxnSpPr>
            <a:cxnSpLocks/>
          </p:cNvCxnSpPr>
          <p:nvPr/>
        </p:nvCxnSpPr>
        <p:spPr>
          <a:xfrm flipV="1">
            <a:off x="2337501" y="2825646"/>
            <a:ext cx="552117" cy="259563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33CDC1D-E38A-3257-11BD-44C49560A372}"/>
              </a:ext>
            </a:extLst>
          </p:cNvPr>
          <p:cNvCxnSpPr>
            <a:cxnSpLocks/>
          </p:cNvCxnSpPr>
          <p:nvPr/>
        </p:nvCxnSpPr>
        <p:spPr>
          <a:xfrm>
            <a:off x="1848261" y="2817010"/>
            <a:ext cx="1029607" cy="6518"/>
          </a:xfrm>
          <a:prstGeom prst="straightConnector1">
            <a:avLst/>
          </a:prstGeom>
          <a:ln w="12700">
            <a:solidFill>
              <a:schemeClr val="accent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8EAB06C-D347-8690-A166-0530FCA38EA2}"/>
              </a:ext>
            </a:extLst>
          </p:cNvPr>
          <p:cNvCxnSpPr>
            <a:cxnSpLocks/>
          </p:cNvCxnSpPr>
          <p:nvPr/>
        </p:nvCxnSpPr>
        <p:spPr>
          <a:xfrm flipV="1">
            <a:off x="1271182" y="2584794"/>
            <a:ext cx="1055080" cy="49930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86A56FB-12E5-4A13-0566-EDBE45A46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75659"/>
              </p:ext>
            </p:extLst>
          </p:nvPr>
        </p:nvGraphicFramePr>
        <p:xfrm>
          <a:off x="3270440" y="2511464"/>
          <a:ext cx="425876" cy="63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B4A4BE-6E00-089E-496B-0C1227C8B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0440" y="2511464"/>
                        <a:ext cx="425876" cy="63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0624A9B4-E091-674C-5352-2EC9564A98C1}"/>
              </a:ext>
            </a:extLst>
          </p:cNvPr>
          <p:cNvSpPr/>
          <p:nvPr/>
        </p:nvSpPr>
        <p:spPr>
          <a:xfrm>
            <a:off x="1288465" y="2866943"/>
            <a:ext cx="240505" cy="21147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3FC2CB4-5B53-9778-EB40-600CE986DA17}"/>
              </a:ext>
            </a:extLst>
          </p:cNvPr>
          <p:cNvCxnSpPr>
            <a:cxnSpLocks/>
          </p:cNvCxnSpPr>
          <p:nvPr/>
        </p:nvCxnSpPr>
        <p:spPr>
          <a:xfrm flipV="1">
            <a:off x="1283881" y="1563258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86A72F4-B8A0-0A78-0CF6-C753D34640DA}"/>
              </a:ext>
            </a:extLst>
          </p:cNvPr>
          <p:cNvCxnSpPr>
            <a:cxnSpLocks/>
          </p:cNvCxnSpPr>
          <p:nvPr/>
        </p:nvCxnSpPr>
        <p:spPr>
          <a:xfrm>
            <a:off x="1317508" y="3084095"/>
            <a:ext cx="1925053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4FAB652-B8A0-F577-1199-6E95E32F6F02}"/>
              </a:ext>
            </a:extLst>
          </p:cNvPr>
          <p:cNvCxnSpPr>
            <a:cxnSpLocks/>
          </p:cNvCxnSpPr>
          <p:nvPr/>
        </p:nvCxnSpPr>
        <p:spPr>
          <a:xfrm>
            <a:off x="1271182" y="3084095"/>
            <a:ext cx="2415381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3F8AADC-77E8-4C2F-0F51-595109A463A1}"/>
              </a:ext>
            </a:extLst>
          </p:cNvPr>
          <p:cNvSpPr txBox="1"/>
          <p:nvPr/>
        </p:nvSpPr>
        <p:spPr>
          <a:xfrm>
            <a:off x="1218774" y="1002779"/>
            <a:ext cx="407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rthogonal latti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D500CC8-BE64-8D7B-E3E7-049CC41119ED}"/>
              </a:ext>
            </a:extLst>
          </p:cNvPr>
          <p:cNvSpPr txBox="1"/>
          <p:nvPr/>
        </p:nvSpPr>
        <p:spPr>
          <a:xfrm>
            <a:off x="4772294" y="1009364"/>
            <a:ext cx="3119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n-orthogonal lattice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AF4522C2-4732-D93C-1E3B-DB3A053C2F8F}"/>
              </a:ext>
            </a:extLst>
          </p:cNvPr>
          <p:cNvCxnSpPr>
            <a:cxnSpLocks/>
          </p:cNvCxnSpPr>
          <p:nvPr/>
        </p:nvCxnSpPr>
        <p:spPr>
          <a:xfrm flipH="1" flipV="1">
            <a:off x="4747969" y="2682543"/>
            <a:ext cx="212945" cy="55916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75C8C82-C052-4A81-7624-F3A36A89DFF6}"/>
              </a:ext>
            </a:extLst>
          </p:cNvPr>
          <p:cNvCxnSpPr>
            <a:cxnSpLocks/>
          </p:cNvCxnSpPr>
          <p:nvPr/>
        </p:nvCxnSpPr>
        <p:spPr>
          <a:xfrm>
            <a:off x="4960914" y="2738459"/>
            <a:ext cx="2003" cy="204951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c 11">
            <a:extLst>
              <a:ext uri="{FF2B5EF4-FFF2-40B4-BE49-F238E27FC236}">
                <a16:creationId xmlns:a16="http://schemas.microsoft.com/office/drawing/2014/main" id="{0FAF3754-F346-D9DD-B75F-91778A106BC0}"/>
              </a:ext>
            </a:extLst>
          </p:cNvPr>
          <p:cNvSpPr/>
          <p:nvPr/>
        </p:nvSpPr>
        <p:spPr>
          <a:xfrm>
            <a:off x="4412388" y="2614331"/>
            <a:ext cx="636888" cy="775780"/>
          </a:xfrm>
          <a:prstGeom prst="arc">
            <a:avLst>
              <a:gd name="adj1" fmla="val 16150493"/>
              <a:gd name="adj2" fmla="val 401451"/>
            </a:avLst>
          </a:prstGeom>
          <a:ln>
            <a:solidFill>
              <a:srgbClr val="00B05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60E5C9-E833-A705-51FD-7117DBFD3F84}"/>
              </a:ext>
            </a:extLst>
          </p:cNvPr>
          <p:cNvCxnSpPr>
            <a:cxnSpLocks/>
          </p:cNvCxnSpPr>
          <p:nvPr/>
        </p:nvCxnSpPr>
        <p:spPr>
          <a:xfrm>
            <a:off x="4755491" y="2896989"/>
            <a:ext cx="1556798" cy="34573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ED4C8998-7704-6760-B0E7-603AE8A6F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35592"/>
              </p:ext>
            </p:extLst>
          </p:nvPr>
        </p:nvGraphicFramePr>
        <p:xfrm>
          <a:off x="4515598" y="3041671"/>
          <a:ext cx="508000" cy="2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3EC7249-16EB-0251-1C32-AE885078C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5598" y="3041671"/>
                        <a:ext cx="508000" cy="22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11C9B913-D8FA-7A23-9505-98113B16CAAB}"/>
              </a:ext>
            </a:extLst>
          </p:cNvPr>
          <p:cNvCxnSpPr>
            <a:cxnSpLocks/>
          </p:cNvCxnSpPr>
          <p:nvPr/>
        </p:nvCxnSpPr>
        <p:spPr>
          <a:xfrm flipH="1">
            <a:off x="5045088" y="3034270"/>
            <a:ext cx="5710" cy="190278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F791C524-AFE6-F52F-50A6-90AFB218FDDC}"/>
              </a:ext>
            </a:extLst>
          </p:cNvPr>
          <p:cNvCxnSpPr>
            <a:cxnSpLocks/>
          </p:cNvCxnSpPr>
          <p:nvPr/>
        </p:nvCxnSpPr>
        <p:spPr>
          <a:xfrm flipH="1">
            <a:off x="4589222" y="2614331"/>
            <a:ext cx="143146" cy="0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5FF7220-F7F3-2ECA-61DE-85BFED7D5F7A}"/>
              </a:ext>
            </a:extLst>
          </p:cNvPr>
          <p:cNvCxnSpPr>
            <a:cxnSpLocks/>
          </p:cNvCxnSpPr>
          <p:nvPr/>
        </p:nvCxnSpPr>
        <p:spPr>
          <a:xfrm flipV="1">
            <a:off x="4741501" y="1396039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BB74D303-3253-B62B-9E8B-F20B7B51845B}"/>
              </a:ext>
            </a:extLst>
          </p:cNvPr>
          <p:cNvCxnSpPr>
            <a:cxnSpLocks/>
          </p:cNvCxnSpPr>
          <p:nvPr/>
        </p:nvCxnSpPr>
        <p:spPr>
          <a:xfrm>
            <a:off x="4735034" y="2906869"/>
            <a:ext cx="1842599" cy="7680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0BB68572-DE89-4A2F-55A6-27FD03CAE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71747"/>
              </p:ext>
            </p:extLst>
          </p:nvPr>
        </p:nvGraphicFramePr>
        <p:xfrm>
          <a:off x="1082232" y="3138218"/>
          <a:ext cx="508000" cy="2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ED4C8998-7704-6760-B0E7-603AE8A6F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2232" y="3138218"/>
                        <a:ext cx="508000" cy="22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FFC8ED7B-230D-43F2-C00C-4638B653A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68519"/>
              </p:ext>
            </p:extLst>
          </p:nvPr>
        </p:nvGraphicFramePr>
        <p:xfrm>
          <a:off x="1920172" y="3081061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943B85C-EE42-6EB5-07BF-2E668310D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0172" y="3081061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4963AC5-4695-8383-8572-31D8ED739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56684"/>
              </p:ext>
            </p:extLst>
          </p:nvPr>
        </p:nvGraphicFramePr>
        <p:xfrm>
          <a:off x="1099993" y="2190175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E45B07-0E8E-71DB-3E00-AE1C6C6F8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9993" y="2190175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DACC495C-F27A-1C68-8C19-6F1F0F996521}"/>
              </a:ext>
            </a:extLst>
          </p:cNvPr>
          <p:cNvCxnSpPr>
            <a:cxnSpLocks/>
          </p:cNvCxnSpPr>
          <p:nvPr/>
        </p:nvCxnSpPr>
        <p:spPr>
          <a:xfrm flipH="1">
            <a:off x="1132199" y="2772547"/>
            <a:ext cx="143146" cy="0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AE0F7B0-25AE-24FB-9CD7-E35AC2FCC01E}"/>
              </a:ext>
            </a:extLst>
          </p:cNvPr>
          <p:cNvCxnSpPr>
            <a:cxnSpLocks/>
          </p:cNvCxnSpPr>
          <p:nvPr/>
        </p:nvCxnSpPr>
        <p:spPr>
          <a:xfrm>
            <a:off x="1618314" y="3092414"/>
            <a:ext cx="1082" cy="267816"/>
          </a:xfrm>
          <a:prstGeom prst="straightConnector1">
            <a:avLst/>
          </a:prstGeom>
          <a:ln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0651E46F-AF43-7AA8-3E5A-13F4C7297392}"/>
              </a:ext>
            </a:extLst>
          </p:cNvPr>
          <p:cNvCxnSpPr>
            <a:cxnSpLocks/>
          </p:cNvCxnSpPr>
          <p:nvPr/>
        </p:nvCxnSpPr>
        <p:spPr>
          <a:xfrm flipH="1">
            <a:off x="4615933" y="1877712"/>
            <a:ext cx="223268" cy="10295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2F63276-670A-F8BF-3A54-20ECFCF1DA1E}"/>
              </a:ext>
            </a:extLst>
          </p:cNvPr>
          <p:cNvCxnSpPr>
            <a:cxnSpLocks/>
          </p:cNvCxnSpPr>
          <p:nvPr/>
        </p:nvCxnSpPr>
        <p:spPr>
          <a:xfrm flipV="1">
            <a:off x="5640007" y="3277090"/>
            <a:ext cx="233436" cy="109051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60E51796-5C78-BAEE-F585-0EA3FC515CE9}"/>
              </a:ext>
            </a:extLst>
          </p:cNvPr>
          <p:cNvCxnSpPr>
            <a:cxnSpLocks/>
          </p:cNvCxnSpPr>
          <p:nvPr/>
        </p:nvCxnSpPr>
        <p:spPr>
          <a:xfrm flipV="1">
            <a:off x="2089531" y="3034270"/>
            <a:ext cx="179261" cy="98982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A7C15EC6-3A16-5BFA-26F6-77BBDC79B852}"/>
              </a:ext>
            </a:extLst>
          </p:cNvPr>
          <p:cNvCxnSpPr>
            <a:cxnSpLocks/>
          </p:cNvCxnSpPr>
          <p:nvPr/>
        </p:nvCxnSpPr>
        <p:spPr>
          <a:xfrm flipV="1">
            <a:off x="1994579" y="2672519"/>
            <a:ext cx="293489" cy="872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FCB23EBE-76A1-1BB1-A87D-474A9374F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5389"/>
              </p:ext>
            </p:extLst>
          </p:nvPr>
        </p:nvGraphicFramePr>
        <p:xfrm>
          <a:off x="1834786" y="2544702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FFC8ED7B-230D-43F2-C00C-4638B653A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34786" y="2544702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390390E-8AE6-B98E-4D96-7152F9CE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4746"/>
              </p:ext>
            </p:extLst>
          </p:nvPr>
        </p:nvGraphicFramePr>
        <p:xfrm>
          <a:off x="5294712" y="238231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03040" progId="Equation.DSMT4">
                  <p:embed/>
                </p:oleObj>
              </mc:Choice>
              <mc:Fallback>
                <p:oleObj name="Equation" r:id="rId24" imgW="164880" imgH="20304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FCB23EBE-76A1-1BB1-A87D-474A9374F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4712" y="2382315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2D2311C9-639B-1C6D-9B99-BFB362D372A0}"/>
              </a:ext>
            </a:extLst>
          </p:cNvPr>
          <p:cNvCxnSpPr>
            <a:cxnSpLocks/>
          </p:cNvCxnSpPr>
          <p:nvPr/>
        </p:nvCxnSpPr>
        <p:spPr>
          <a:xfrm>
            <a:off x="5466246" y="2455873"/>
            <a:ext cx="242148" cy="98135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E677D9EC-9D52-90C5-30FA-A16184857CC3}"/>
              </a:ext>
            </a:extLst>
          </p:cNvPr>
          <p:cNvCxnSpPr>
            <a:cxnSpLocks/>
          </p:cNvCxnSpPr>
          <p:nvPr/>
        </p:nvCxnSpPr>
        <p:spPr>
          <a:xfrm flipH="1">
            <a:off x="1166613" y="2070752"/>
            <a:ext cx="223268" cy="10295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9D3B20C-22B6-99AA-805A-D816A243BC08}"/>
              </a:ext>
            </a:extLst>
          </p:cNvPr>
          <p:cNvCxnSpPr>
            <a:cxnSpLocks/>
            <a:endCxn id="114" idx="0"/>
          </p:cNvCxnSpPr>
          <p:nvPr/>
        </p:nvCxnSpPr>
        <p:spPr>
          <a:xfrm flipV="1">
            <a:off x="4749386" y="2382315"/>
            <a:ext cx="627876" cy="519253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5601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2</TotalTime>
  <Words>4</Words>
  <Application>Microsoft Office PowerPoint</Application>
  <PresentationFormat>Widescreen</PresentationFormat>
  <Paragraphs>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Equation</vt:lpstr>
      <vt:lpstr>PowerPoint Presentation</vt:lpstr>
    </vt:vector>
  </TitlesOfParts>
  <Company>Science and Technology Facilitie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ts, Alex (STFC,RAL,ISIS)</dc:creator>
  <cp:lastModifiedBy>Buts, Alex (STFC,RAL,ISIS)</cp:lastModifiedBy>
  <cp:revision>8</cp:revision>
  <dcterms:created xsi:type="dcterms:W3CDTF">2024-01-30T19:24:03Z</dcterms:created>
  <dcterms:modified xsi:type="dcterms:W3CDTF">2024-02-14T22:40:37Z</dcterms:modified>
</cp:coreProperties>
</file>